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Spec="center" w:tblpY="105"/>
        <w:tblW w:w="10881" w:type="dxa"/>
        <w:tblLayout w:type="fixed"/>
        <w:tblLook w:val="01E0" w:firstRow="1" w:lastRow="1" w:firstColumn="1" w:lastColumn="1" w:noHBand="0" w:noVBand="0"/>
      </w:tblPr>
      <w:tblGrid>
        <w:gridCol w:w="2802"/>
        <w:gridCol w:w="8079"/>
      </w:tblGrid>
      <w:tr w:rsidR="00E50856" w:rsidRPr="0092610B" w:rsidTr="00330CA4">
        <w:trPr>
          <w:trHeight w:val="1457"/>
        </w:trPr>
        <w:tc>
          <w:tcPr>
            <w:tcW w:w="2802" w:type="dxa"/>
            <w:hideMark/>
          </w:tcPr>
          <w:p w:rsidR="00E50856" w:rsidRPr="00E50856" w:rsidRDefault="00E50856" w:rsidP="00330CA4">
            <w:pPr>
              <w:spacing w:after="0" w:line="240" w:lineRule="auto"/>
              <w:ind w:firstLine="33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508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    SBD: </w:t>
            </w:r>
            <w:r w:rsidRPr="00E5085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....</w:t>
            </w:r>
          </w:p>
          <w:p w:rsidR="00E50856" w:rsidRPr="00E50856" w:rsidRDefault="00E50856" w:rsidP="00330C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508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    Phòng thi  </w:t>
            </w:r>
            <w:r w:rsidRPr="00E5085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:.............</w:t>
            </w:r>
          </w:p>
          <w:tbl>
            <w:tblPr>
              <w:tblW w:w="2577" w:type="dxa"/>
              <w:tblInd w:w="132" w:type="dxa"/>
              <w:tblLayout w:type="fixed"/>
              <w:tblLook w:val="01E0" w:firstRow="1" w:lastRow="1" w:firstColumn="1" w:lastColumn="1" w:noHBand="0" w:noVBand="0"/>
            </w:tblPr>
            <w:tblGrid>
              <w:gridCol w:w="2577"/>
            </w:tblGrid>
            <w:tr w:rsidR="00E50856" w:rsidRPr="00E50856" w:rsidTr="00330CA4">
              <w:trPr>
                <w:trHeight w:val="429"/>
              </w:trPr>
              <w:tc>
                <w:tcPr>
                  <w:tcW w:w="25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50856" w:rsidRPr="00E50856" w:rsidRDefault="00E50856" w:rsidP="00330CA4">
                  <w:pPr>
                    <w:framePr w:hSpace="180" w:wrap="around" w:vAnchor="text" w:hAnchor="margin" w:xAlign="center" w:y="105"/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50856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Điểm  : </w:t>
                  </w:r>
                  <w:r w:rsidRPr="00E50856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................</w:t>
                  </w:r>
                </w:p>
              </w:tc>
            </w:tr>
            <w:tr w:rsidR="00E50856" w:rsidRPr="00E50856" w:rsidTr="00330CA4">
              <w:trPr>
                <w:trHeight w:val="420"/>
              </w:trPr>
              <w:tc>
                <w:tcPr>
                  <w:tcW w:w="25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E50856" w:rsidRPr="00E50856" w:rsidRDefault="00E50856" w:rsidP="00330CA4">
                  <w:pPr>
                    <w:framePr w:hSpace="180" w:wrap="around" w:vAnchor="text" w:hAnchor="margin" w:xAlign="center" w:y="105"/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50856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Bằng chữ </w:t>
                  </w:r>
                  <w:r w:rsidRPr="00E50856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:............</w:t>
                  </w:r>
                </w:p>
              </w:tc>
            </w:tr>
          </w:tbl>
          <w:p w:rsidR="00E50856" w:rsidRPr="00E50856" w:rsidRDefault="00E50856" w:rsidP="00330C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79" w:type="dxa"/>
            <w:hideMark/>
          </w:tcPr>
          <w:tbl>
            <w:tblPr>
              <w:tblpPr w:leftFromText="180" w:rightFromText="180" w:vertAnchor="text" w:horzAnchor="page" w:tblpX="7099" w:tblpY="-159"/>
              <w:tblOverlap w:val="never"/>
              <w:tblW w:w="2395" w:type="dxa"/>
              <w:tblLayout w:type="fixed"/>
              <w:tblLook w:val="01E0" w:firstRow="1" w:lastRow="1" w:firstColumn="1" w:lastColumn="1" w:noHBand="0" w:noVBand="0"/>
            </w:tblPr>
            <w:tblGrid>
              <w:gridCol w:w="1271"/>
              <w:gridCol w:w="1124"/>
            </w:tblGrid>
            <w:tr w:rsidR="00E50856" w:rsidRPr="00E50856" w:rsidTr="00330CA4">
              <w:trPr>
                <w:trHeight w:val="526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50856" w:rsidRPr="00E50856" w:rsidRDefault="00E50856" w:rsidP="00330CA4">
                  <w:pPr>
                    <w:spacing w:after="0" w:line="240" w:lineRule="auto"/>
                    <w:ind w:left="131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50856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 xml:space="preserve">Người </w:t>
                  </w:r>
                </w:p>
                <w:p w:rsidR="00E50856" w:rsidRPr="00E50856" w:rsidRDefault="00E50856" w:rsidP="00330CA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50856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coi</w:t>
                  </w:r>
                </w:p>
                <w:p w:rsidR="00E50856" w:rsidRPr="00E50856" w:rsidRDefault="00E50856" w:rsidP="00330CA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50856" w:rsidRPr="00E50856" w:rsidRDefault="00E50856" w:rsidP="00330CA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50856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Người chấm</w:t>
                  </w:r>
                </w:p>
                <w:p w:rsidR="00E50856" w:rsidRPr="00E50856" w:rsidRDefault="00E50856" w:rsidP="00330CA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</w:p>
              </w:tc>
            </w:tr>
            <w:tr w:rsidR="00E50856" w:rsidRPr="00E50856" w:rsidTr="00330CA4">
              <w:trPr>
                <w:trHeight w:val="431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50856" w:rsidRPr="00E50856" w:rsidRDefault="00E50856" w:rsidP="00330CA4">
                  <w:pPr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  <w:p w:rsidR="00E50856" w:rsidRPr="00E50856" w:rsidRDefault="00E50856" w:rsidP="00330CA4">
                  <w:pPr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  <w:p w:rsidR="00E50856" w:rsidRPr="00E50856" w:rsidRDefault="00E50856" w:rsidP="00330CA4">
                  <w:pPr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50856" w:rsidRPr="00E50856" w:rsidRDefault="00E50856" w:rsidP="00330CA4">
                  <w:pPr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:rsidR="00E50856" w:rsidRPr="00E50856" w:rsidRDefault="00E50856" w:rsidP="00330CA4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508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KHẢO SÁT CHẤT LƯỢNG CUỐI NĂM</w:t>
            </w:r>
          </w:p>
          <w:p w:rsidR="00E50856" w:rsidRPr="00E50856" w:rsidRDefault="00E50856" w:rsidP="00330C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508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 HỌC  2024 - 2025</w:t>
            </w:r>
          </w:p>
          <w:p w:rsidR="00E50856" w:rsidRPr="00E50856" w:rsidRDefault="00E50856" w:rsidP="00330CA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5085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oán - Lớp 5</w:t>
            </w:r>
          </w:p>
          <w:p w:rsidR="00E50856" w:rsidRPr="00E50856" w:rsidRDefault="00E50856" w:rsidP="00330CA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E50856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Thời gian làm bài : 40 phút )</w:t>
            </w:r>
          </w:p>
          <w:p w:rsidR="00E50856" w:rsidRPr="00E50856" w:rsidRDefault="00E50856" w:rsidP="00330CA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50856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~~~~~~~~~~~~~~~~~~</w:t>
            </w:r>
          </w:p>
        </w:tc>
      </w:tr>
    </w:tbl>
    <w:p w:rsidR="00E50856" w:rsidRPr="00E50856" w:rsidRDefault="00E50856" w:rsidP="002275E4">
      <w:pPr>
        <w:tabs>
          <w:tab w:val="left" w:pos="6220"/>
        </w:tabs>
        <w:spacing w:after="0" w:line="240" w:lineRule="auto"/>
        <w:outlineLvl w:val="0"/>
        <w:rPr>
          <w:rFonts w:ascii="Times New Roman" w:hAnsi="Times New Roman" w:cs="Times New Roman"/>
          <w:b/>
          <w:bCs/>
          <w:i/>
          <w:sz w:val="28"/>
          <w:szCs w:val="28"/>
          <w:lang w:val="pt-BR"/>
        </w:rPr>
      </w:pPr>
      <w:r w:rsidRPr="00E50856">
        <w:rPr>
          <w:rFonts w:ascii="Times New Roman" w:hAnsi="Times New Roman" w:cs="Times New Roman"/>
          <w:b/>
          <w:bCs/>
          <w:sz w:val="28"/>
          <w:szCs w:val="28"/>
          <w:lang w:val="pt-BR"/>
        </w:rPr>
        <w:t>A. PHẦN TRẮC NGHIỆM</w:t>
      </w:r>
      <w:r w:rsidRPr="0092610B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: </w:t>
      </w:r>
      <w:r w:rsidRPr="00E50856">
        <w:rPr>
          <w:rFonts w:ascii="Times New Roman" w:hAnsi="Times New Roman" w:cs="Times New Roman"/>
          <w:b/>
          <w:bCs/>
          <w:i/>
          <w:sz w:val="28"/>
          <w:szCs w:val="28"/>
          <w:lang w:val="pt-BR"/>
        </w:rPr>
        <w:t>Khoanh vào chữ đặt trước câu trả lời đúng</w:t>
      </w:r>
    </w:p>
    <w:p w:rsidR="00E50856" w:rsidRPr="0092610B" w:rsidRDefault="00E50856" w:rsidP="002275E4">
      <w:pPr>
        <w:tabs>
          <w:tab w:val="left" w:pos="1305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275E4">
        <w:rPr>
          <w:rFonts w:ascii="Times New Roman" w:hAnsi="Times New Roman" w:cs="Times New Roman"/>
          <w:b/>
          <w:bCs/>
          <w:sz w:val="28"/>
          <w:szCs w:val="28"/>
          <w:lang w:val="pt-BR"/>
        </w:rPr>
        <w:t>Bài 1</w: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:  a. 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>Giá trị của chữ số 7 trong số thập phân 35,478 là:</w:t>
      </w:r>
    </w:p>
    <w:p w:rsidR="00E50856" w:rsidRPr="0092610B" w:rsidRDefault="00E50856" w:rsidP="002275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A. 70 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</w:t>
      </w:r>
      <w:r w:rsidRPr="0092610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31.25pt" o:ole="">
            <v:imagedata r:id="rId4" o:title=""/>
          </v:shape>
          <o:OLEObject Type="Embed" ProgID="Equation.DSMT4" ShapeID="_x0000_i1025" DrawAspect="Content" ObjectID="_1806839567" r:id="rId5"/>
        </w:objec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C.  </w:t>
      </w:r>
      <w:r w:rsidRPr="0092610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440" w:dyaOrig="620">
          <v:shape id="_x0000_i1026" type="#_x0000_t75" style="width:22.4pt;height:31.25pt" o:ole="">
            <v:imagedata r:id="rId6" o:title=""/>
          </v:shape>
          <o:OLEObject Type="Embed" ProgID="Equation.DSMT4" ShapeID="_x0000_i1026" DrawAspect="Content" ObjectID="_1806839568" r:id="rId7"/>
        </w:objec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D. </w:t>
      </w:r>
      <w:r w:rsidRPr="0092610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560" w:dyaOrig="620">
          <v:shape id="_x0000_i1027" type="#_x0000_t75" style="width:28.55pt;height:31.25pt" o:ole="">
            <v:imagedata r:id="rId8" o:title=""/>
          </v:shape>
          <o:OLEObject Type="Embed" ProgID="Equation.DSMT4" ShapeID="_x0000_i1027" DrawAspect="Content" ObjectID="_1806839569" r:id="rId9"/>
        </w:objec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</w:r>
    </w:p>
    <w:p w:rsidR="00E50856" w:rsidRPr="0092610B" w:rsidRDefault="00E50856" w:rsidP="002275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   b. Hỗn s</w:t>
      </w:r>
      <w:r w:rsidRPr="0092610B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ố 4 </w:t>
      </w:r>
      <w:r w:rsidRPr="0092610B">
        <w:rPr>
          <w:rFonts w:ascii="Times New Roman" w:hAnsi="Times New Roman" w:cs="Times New Roman"/>
          <w:spacing w:val="-6"/>
          <w:sz w:val="28"/>
          <w:szCs w:val="28"/>
          <w:lang w:val="pt-BR"/>
        </w:rPr>
        <w:fldChar w:fldCharType="begin"/>
      </w:r>
      <w:r w:rsidRPr="0092610B">
        <w:rPr>
          <w:rFonts w:ascii="Times New Roman" w:hAnsi="Times New Roman" w:cs="Times New Roman"/>
          <w:spacing w:val="-6"/>
          <w:sz w:val="28"/>
          <w:szCs w:val="28"/>
          <w:lang w:val="pt-BR"/>
        </w:rPr>
        <w:instrText>eq \s\don1(\f(3,5))</w:instrText>
      </w:r>
      <w:r w:rsidRPr="0092610B">
        <w:rPr>
          <w:rFonts w:ascii="Times New Roman" w:hAnsi="Times New Roman" w:cs="Times New Roman"/>
          <w:spacing w:val="-6"/>
          <w:sz w:val="28"/>
          <w:szCs w:val="28"/>
          <w:lang w:val="pt-BR"/>
        </w:rPr>
        <w:fldChar w:fldCharType="end"/>
      </w:r>
      <w:r w:rsidRPr="0092610B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  viết dưới dạng số thập phân là: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E50856" w:rsidRPr="0092610B" w:rsidRDefault="00E50856" w:rsidP="002275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        A. 4,53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B. 4,6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C. 4,35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   D. 4,06</w:t>
      </w:r>
    </w:p>
    <w:p w:rsidR="00E50856" w:rsidRPr="0092610B" w:rsidRDefault="00E50856" w:rsidP="002275E4">
      <w:pPr>
        <w:spacing w:after="0" w:line="240" w:lineRule="auto"/>
        <w:outlineLvl w:val="0"/>
        <w:rPr>
          <w:rFonts w:ascii="Times New Roman" w:hAnsi="Times New Roman" w:cs="Times New Roman"/>
          <w:sz w:val="28"/>
          <w:szCs w:val="28"/>
          <w:lang w:val="pt-BR"/>
        </w:rPr>
      </w:pPr>
      <w:r w:rsidRPr="002275E4">
        <w:rPr>
          <w:rFonts w:ascii="Times New Roman" w:hAnsi="Times New Roman" w:cs="Times New Roman"/>
          <w:b/>
          <w:sz w:val="28"/>
          <w:szCs w:val="28"/>
          <w:lang w:val="pt-BR"/>
        </w:rPr>
        <w:t>Bài 2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: a) </w: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t>Số thích hợp điền vào chỗ chấm để 6,47dm</w: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fldChar w:fldCharType="begin"/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instrText>eq \l(\o\ac(</w:instrText>
      </w:r>
      <w:r w:rsidRPr="0092610B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instrText>3</w:instrTex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instrText>,</w:instrText>
      </w:r>
      <w:r w:rsidRPr="0092610B">
        <w:rPr>
          <w:rFonts w:ascii="Times New Roman" w:hAnsi="Times New Roman" w:cs="Times New Roman"/>
          <w:bCs/>
          <w:sz w:val="28"/>
          <w:szCs w:val="28"/>
          <w:vertAlign w:val="subscript"/>
          <w:lang w:val="pt-BR"/>
        </w:rPr>
        <w:instrText xml:space="preserve"> </w:instrTex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instrText>))</w:instrTex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fldChar w:fldCharType="end"/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=  ...... m</w: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fldChar w:fldCharType="begin"/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instrText>eq \l(\o\ac(</w:instrText>
      </w:r>
      <w:r w:rsidRPr="0092610B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instrText>3</w:instrTex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instrText>,</w:instrText>
      </w:r>
      <w:r w:rsidRPr="0092610B">
        <w:rPr>
          <w:rFonts w:ascii="Times New Roman" w:hAnsi="Times New Roman" w:cs="Times New Roman"/>
          <w:bCs/>
          <w:sz w:val="28"/>
          <w:szCs w:val="28"/>
          <w:vertAlign w:val="subscript"/>
          <w:lang w:val="pt-BR"/>
        </w:rPr>
        <w:instrText xml:space="preserve"> </w:instrTex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instrText>))</w:instrText>
      </w:r>
      <w:r w:rsidRPr="0092610B">
        <w:rPr>
          <w:rFonts w:ascii="Times New Roman" w:hAnsi="Times New Roman" w:cs="Times New Roman"/>
          <w:bCs/>
          <w:sz w:val="28"/>
          <w:szCs w:val="28"/>
          <w:lang w:val="pt-BR"/>
        </w:rPr>
        <w:fldChar w:fldCharType="end"/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  </w:t>
      </w:r>
    </w:p>
    <w:p w:rsidR="00E50856" w:rsidRPr="0092610B" w:rsidRDefault="00E50856" w:rsidP="002275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       A. 0,00647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B. 0,0647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C.0,647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   D. 6470</w:t>
      </w:r>
    </w:p>
    <w:p w:rsidR="00E50856" w:rsidRPr="0092610B" w:rsidRDefault="005F1F32" w:rsidP="002275E4">
      <w:pPr>
        <w:spacing w:after="0" w:line="240" w:lineRule="auto"/>
        <w:ind w:left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="00E50856"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b)</w:t>
      </w:r>
      <w:r w:rsidR="00E50856" w:rsidRPr="0092610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50856" w:rsidRPr="0092610B">
        <w:rPr>
          <w:rFonts w:ascii="Times New Roman" w:hAnsi="Times New Roman" w:cs="Times New Roman"/>
          <w:sz w:val="28"/>
          <w:szCs w:val="28"/>
        </w:rPr>
        <w:t>Diện tích hình tròn bán kính 4 cm là:</w:t>
      </w:r>
    </w:p>
    <w:p w:rsidR="00E50856" w:rsidRPr="0092610B" w:rsidRDefault="00E50856" w:rsidP="002275E4">
      <w:pPr>
        <w:spacing w:after="0" w:line="240" w:lineRule="auto"/>
        <w:ind w:left="540"/>
        <w:rPr>
          <w:rFonts w:ascii="Times New Roman" w:hAnsi="Times New Roman" w:cs="Times New Roman"/>
          <w:sz w:val="28"/>
          <w:szCs w:val="28"/>
        </w:rPr>
      </w:pPr>
      <w:r w:rsidRPr="0092610B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92610B">
        <w:rPr>
          <w:rFonts w:ascii="Times New Roman" w:hAnsi="Times New Roman" w:cs="Times New Roman"/>
          <w:sz w:val="28"/>
          <w:szCs w:val="28"/>
        </w:rPr>
        <w:t>A. 12,56 cm</w:t>
      </w:r>
      <w:r w:rsidRPr="0092610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610B">
        <w:rPr>
          <w:rFonts w:ascii="Times New Roman" w:hAnsi="Times New Roman" w:cs="Times New Roman"/>
          <w:sz w:val="28"/>
          <w:szCs w:val="28"/>
        </w:rPr>
        <w:t xml:space="preserve">            B. 25,12 cm</w:t>
      </w:r>
      <w:r w:rsidRPr="0092610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610B">
        <w:rPr>
          <w:rFonts w:ascii="Times New Roman" w:hAnsi="Times New Roman" w:cs="Times New Roman"/>
          <w:sz w:val="28"/>
          <w:szCs w:val="28"/>
        </w:rPr>
        <w:t xml:space="preserve">          C. 50,24 cm</w:t>
      </w:r>
      <w:r w:rsidRPr="0092610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610B">
        <w:rPr>
          <w:rFonts w:ascii="Times New Roman" w:hAnsi="Times New Roman" w:cs="Times New Roman"/>
          <w:sz w:val="28"/>
          <w:szCs w:val="28"/>
        </w:rPr>
        <w:t xml:space="preserve">            D. 200,96 cm</w:t>
      </w:r>
      <w:r w:rsidRPr="0092610B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E50856" w:rsidRPr="0092610B" w:rsidRDefault="00E50856" w:rsidP="002275E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2275E4">
        <w:rPr>
          <w:rFonts w:ascii="Times New Roman" w:hAnsi="Times New Roman" w:cs="Times New Roman"/>
          <w:b/>
          <w:sz w:val="28"/>
          <w:szCs w:val="28"/>
          <w:lang w:val="pt-BR"/>
        </w:rPr>
        <w:t>Bài 3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92610B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92610B">
        <w:rPr>
          <w:rFonts w:ascii="Times New Roman" w:hAnsi="Times New Roman" w:cs="Times New Roman"/>
          <w:sz w:val="28"/>
          <w:szCs w:val="28"/>
        </w:rPr>
        <w:t xml:space="preserve"> a</w:t>
      </w:r>
      <w:r w:rsidRPr="0092610B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92610B">
        <w:rPr>
          <w:rFonts w:ascii="Times New Roman" w:hAnsi="Times New Roman" w:cs="Times New Roman"/>
          <w:sz w:val="28"/>
          <w:szCs w:val="28"/>
        </w:rPr>
        <w:t xml:space="preserve"> 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bookmarkStart w:id="0" w:name="_Hlk192317386"/>
      <w:r w:rsidRPr="0092610B">
        <w:rPr>
          <w:rFonts w:ascii="Times New Roman" w:hAnsi="Times New Roman" w:cs="Times New Roman"/>
          <w:sz w:val="28"/>
          <w:szCs w:val="28"/>
          <w:lang w:val="pt-BR"/>
        </w:rPr>
        <w:t>Trong một kho gạo có 320 tấn gạo tẻ và 80 tấn gạo nếp. Hỏi gạo nếp chiếm bao nhiêu phần trăm so với số gạo tẻ trong kho?</w:t>
      </w:r>
    </w:p>
    <w:p w:rsidR="00E50856" w:rsidRPr="0092610B" w:rsidRDefault="00E50856" w:rsidP="002275E4">
      <w:pPr>
        <w:tabs>
          <w:tab w:val="left" w:pos="1305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        A. 20%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>B. 24%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C. 22%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D. 25%</w:t>
      </w:r>
    </w:p>
    <w:bookmarkEnd w:id="0"/>
    <w:p w:rsidR="00E50856" w:rsidRPr="0092610B" w:rsidRDefault="00E50856" w:rsidP="002275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   b) Cho hình tam giác có diện tích là 12,56 cm</w:t>
      </w:r>
      <w:r w:rsidRPr="0092610B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92610B">
        <w:rPr>
          <w:rFonts w:ascii="Times New Roman" w:hAnsi="Times New Roman" w:cs="Times New Roman"/>
          <w:color w:val="000000"/>
          <w:sz w:val="28"/>
          <w:szCs w:val="28"/>
          <w:lang w:val="pt-BR"/>
        </w:rPr>
        <w:t>, cạnh đáy tam giác là 8cm.Tính chiều cao Của tam giác đó ?</w:t>
      </w:r>
    </w:p>
    <w:p w:rsidR="00E50856" w:rsidRPr="0092610B" w:rsidRDefault="00E50856" w:rsidP="002275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           A. 1,57cm                    B. 3,14cm                      C.6,28cm                      D.3,56cm</w:t>
      </w:r>
    </w:p>
    <w:p w:rsidR="00E50856" w:rsidRPr="0092610B" w:rsidRDefault="00E50856" w:rsidP="002275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>Bài 4. a)</w:t>
      </w:r>
      <w:r w:rsidR="005F1F32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 </w:t>
      </w:r>
      <w:r w:rsidRPr="0092610B">
        <w:rPr>
          <w:rFonts w:ascii="Times New Roman" w:hAnsi="Times New Roman" w:cs="Times New Roman"/>
          <w:color w:val="000000"/>
          <w:sz w:val="28"/>
          <w:szCs w:val="28"/>
          <w:lang w:val="pt-BR"/>
        </w:rPr>
        <w:t>Một hình thang có độ dài hai đáy lần lượt là 9 cm và 11cm , chiều cao là 9,5 cm. Diện tích hình thang đó là:</w:t>
      </w:r>
    </w:p>
    <w:p w:rsidR="00E50856" w:rsidRPr="0092610B" w:rsidRDefault="00E50856" w:rsidP="002275E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      A. 9,5 cm</w:t>
      </w:r>
      <w:r w:rsidRPr="0092610B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92610B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 xml:space="preserve">          B. 19 cm</w:t>
      </w:r>
      <w:r w:rsidRPr="0092610B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92610B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 xml:space="preserve">          C. 95 cm</w:t>
      </w:r>
      <w:r w:rsidRPr="0092610B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 xml:space="preserve">2 </w:t>
      </w:r>
      <w:r w:rsidRPr="0092610B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                      D.190 cm</w:t>
      </w:r>
      <w:r w:rsidRPr="0092610B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 xml:space="preserve">2 </w:t>
      </w:r>
      <w:r w:rsidRPr="0092610B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</w:t>
      </w:r>
    </w:p>
    <w:p w:rsidR="00E50856" w:rsidRPr="0092610B" w:rsidRDefault="00E50856" w:rsidP="002275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2610B">
        <w:rPr>
          <w:rFonts w:ascii="Times New Roman" w:hAnsi="Times New Roman" w:cs="Times New Roman"/>
          <w:sz w:val="28"/>
          <w:szCs w:val="28"/>
        </w:rPr>
        <w:t xml:space="preserve">   b) Thể tích của một hình hộp chữ nhật có chiều dài 6cm, chiều rộng 5cm và chiều cao 0,8dm là:</w:t>
      </w:r>
    </w:p>
    <w:p w:rsidR="00E50856" w:rsidRPr="0092610B" w:rsidRDefault="00E50856" w:rsidP="002275E4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92610B">
        <w:rPr>
          <w:rFonts w:ascii="Times New Roman" w:hAnsi="Times New Roman" w:cs="Times New Roman"/>
          <w:sz w:val="28"/>
          <w:szCs w:val="28"/>
        </w:rPr>
        <w:t xml:space="preserve">            A.30cm</w:t>
      </w:r>
      <w:r w:rsidRPr="0092610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610B">
        <w:rPr>
          <w:rFonts w:ascii="Times New Roman" w:hAnsi="Times New Roman" w:cs="Times New Roman"/>
          <w:sz w:val="28"/>
          <w:szCs w:val="28"/>
        </w:rPr>
        <w:t xml:space="preserve">                  B. 24cm</w:t>
      </w:r>
      <w:r w:rsidRPr="0092610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2610B">
        <w:rPr>
          <w:rFonts w:ascii="Times New Roman" w:hAnsi="Times New Roman" w:cs="Times New Roman"/>
          <w:sz w:val="28"/>
          <w:szCs w:val="28"/>
        </w:rPr>
        <w:t xml:space="preserve">                    C. 240 cm</w:t>
      </w:r>
      <w:r w:rsidRPr="0092610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610B">
        <w:rPr>
          <w:rFonts w:ascii="Times New Roman" w:hAnsi="Times New Roman" w:cs="Times New Roman"/>
          <w:sz w:val="28"/>
          <w:szCs w:val="28"/>
        </w:rPr>
        <w:t xml:space="preserve">                    D. 240 cm</w:t>
      </w:r>
      <w:r w:rsidRPr="0092610B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E50856" w:rsidRPr="002275E4" w:rsidRDefault="00E50856" w:rsidP="002275E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it-IT"/>
        </w:rPr>
      </w:pPr>
      <w:r w:rsidRPr="002275E4">
        <w:rPr>
          <w:rFonts w:ascii="Times New Roman" w:hAnsi="Times New Roman" w:cs="Times New Roman"/>
          <w:b/>
          <w:bCs/>
          <w:sz w:val="28"/>
          <w:szCs w:val="28"/>
          <w:lang w:val="it-IT"/>
        </w:rPr>
        <w:t>B. TỰ LUẬN</w:t>
      </w:r>
    </w:p>
    <w:p w:rsidR="00E50856" w:rsidRPr="002275E4" w:rsidRDefault="00E50856" w:rsidP="002275E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it-IT"/>
        </w:rPr>
      </w:pPr>
      <w:r w:rsidRPr="002275E4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1: Tính</w:t>
      </w:r>
    </w:p>
    <w:p w:rsidR="00E50856" w:rsidRDefault="00E50856" w:rsidP="002275E4">
      <w:pPr>
        <w:spacing w:after="0" w:line="240" w:lineRule="auto"/>
        <w:jc w:val="both"/>
        <w:outlineLvl w:val="0"/>
        <w:rPr>
          <w:rFonts w:ascii="Times New Roman" w:hAnsi="Times New Roman" w:cs="Times New Roman"/>
          <w:bCs/>
          <w:sz w:val="28"/>
          <w:szCs w:val="28"/>
          <w:lang w:val="it-IT"/>
        </w:rPr>
      </w:pP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    </w:t>
      </w:r>
      <w:r>
        <w:rPr>
          <w:rFonts w:ascii="Times New Roman" w:hAnsi="Times New Roman" w:cs="Times New Roman"/>
          <w:bCs/>
          <w:sz w:val="28"/>
          <w:szCs w:val="28"/>
          <w:lang w:val="it-IT"/>
        </w:rPr>
        <w:tab/>
        <w:t>a)</w:t>
      </w: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  4giờ 42phút + 17giờ 36phút                        </w:t>
      </w:r>
      <w:r>
        <w:rPr>
          <w:rFonts w:ascii="Times New Roman" w:hAnsi="Times New Roman" w:cs="Times New Roman"/>
          <w:bCs/>
          <w:sz w:val="28"/>
          <w:szCs w:val="28"/>
          <w:lang w:val="it-IT"/>
        </w:rPr>
        <w:t>b)</w:t>
      </w: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 6 ngày 12giờ - 3ngày 17 giờ</w:t>
      </w:r>
    </w:p>
    <w:p w:rsidR="00E50856" w:rsidRPr="0092610B" w:rsidRDefault="00E50856" w:rsidP="002275E4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it-IT"/>
        </w:rPr>
        <w:t xml:space="preserve">c) </w:t>
      </w: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>6giờ 24phút  x 3</w:t>
      </w: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ab/>
        <w:t xml:space="preserve">                                          </w:t>
      </w:r>
      <w:r w:rsidR="002275E4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 d)</w:t>
      </w: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 </w:t>
      </w:r>
      <w:r w:rsidRPr="0092610B">
        <w:rPr>
          <w:rFonts w:ascii="Times New Roman" w:hAnsi="Times New Roman" w:cs="Times New Roman"/>
          <w:sz w:val="28"/>
          <w:szCs w:val="28"/>
        </w:rPr>
        <w:t xml:space="preserve">44 phút 15 giây : 3  </w:t>
      </w:r>
    </w:p>
    <w:p w:rsidR="00E50856" w:rsidRPr="0092610B" w:rsidRDefault="00E50856" w:rsidP="002275E4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it-IT"/>
        </w:rPr>
      </w:pP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="005F1F32">
        <w:rPr>
          <w:rFonts w:ascii="Times New Roman" w:hAnsi="Times New Roman" w:cs="Times New Roman"/>
          <w:bCs/>
          <w:sz w:val="28"/>
          <w:szCs w:val="28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2275E4">
        <w:rPr>
          <w:rFonts w:ascii="Times New Roman" w:hAnsi="Times New Roman" w:cs="Times New Roman"/>
          <w:bCs/>
          <w:sz w:val="28"/>
          <w:szCs w:val="28"/>
          <w:lang w:val="it-IT"/>
        </w:rPr>
        <w:t>.....</w:t>
      </w: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F1F32" w:rsidRDefault="005F1F32" w:rsidP="00E50856">
      <w:pPr>
        <w:pStyle w:val="Default"/>
        <w:spacing w:line="240" w:lineRule="atLeast"/>
        <w:rPr>
          <w:b/>
          <w:bCs/>
          <w:sz w:val="28"/>
          <w:szCs w:val="28"/>
          <w:lang w:val="it-IT"/>
        </w:rPr>
      </w:pPr>
    </w:p>
    <w:p w:rsidR="00E50856" w:rsidRPr="0092610B" w:rsidRDefault="00E50856" w:rsidP="00E50856">
      <w:pPr>
        <w:pStyle w:val="Default"/>
        <w:spacing w:line="240" w:lineRule="atLeast"/>
        <w:rPr>
          <w:sz w:val="28"/>
          <w:szCs w:val="28"/>
          <w:lang w:val="pt-BR"/>
        </w:rPr>
      </w:pPr>
      <w:r w:rsidRPr="002275E4">
        <w:rPr>
          <w:b/>
          <w:bCs/>
          <w:sz w:val="28"/>
          <w:szCs w:val="28"/>
          <w:lang w:val="it-IT"/>
        </w:rPr>
        <w:lastRenderedPageBreak/>
        <w:t>Bài 2</w:t>
      </w:r>
      <w:r w:rsidRPr="0092610B">
        <w:rPr>
          <w:bCs/>
          <w:sz w:val="28"/>
          <w:szCs w:val="28"/>
          <w:lang w:val="it-IT"/>
        </w:rPr>
        <w:t>: a) Tìm x</w:t>
      </w:r>
      <w:r w:rsidRPr="0092610B">
        <w:rPr>
          <w:b/>
          <w:sz w:val="28"/>
          <w:szCs w:val="28"/>
          <w:lang w:val="pt-BR"/>
        </w:rPr>
        <w:t xml:space="preserve">                                                     b) </w:t>
      </w:r>
      <w:r w:rsidRPr="0092610B">
        <w:rPr>
          <w:sz w:val="28"/>
          <w:szCs w:val="28"/>
          <w:lang w:val="pt-BR"/>
        </w:rPr>
        <w:t>Tính giá trị của biểu thức:</w:t>
      </w:r>
    </w:p>
    <w:tbl>
      <w:tblPr>
        <w:tblW w:w="10849" w:type="dxa"/>
        <w:jc w:val="center"/>
        <w:tblLook w:val="04A0" w:firstRow="1" w:lastRow="0" w:firstColumn="1" w:lastColumn="0" w:noHBand="0" w:noVBand="1"/>
      </w:tblPr>
      <w:tblGrid>
        <w:gridCol w:w="5136"/>
        <w:gridCol w:w="5713"/>
      </w:tblGrid>
      <w:tr w:rsidR="00E50856" w:rsidRPr="0092610B" w:rsidTr="005F1F32">
        <w:trPr>
          <w:jc w:val="center"/>
        </w:trPr>
        <w:tc>
          <w:tcPr>
            <w:tcW w:w="5136" w:type="dxa"/>
          </w:tcPr>
          <w:p w:rsidR="00E50856" w:rsidRPr="0092610B" w:rsidRDefault="00E50856" w:rsidP="002275E4">
            <w:pPr>
              <w:spacing w:after="0"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92610B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 xml:space="preserve">  6,2 x X = 221,34</w:t>
            </w:r>
          </w:p>
          <w:p w:rsidR="00E50856" w:rsidRPr="0092610B" w:rsidRDefault="00E50856" w:rsidP="002275E4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92610B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............................................................</w:t>
            </w:r>
          </w:p>
          <w:p w:rsidR="00E50856" w:rsidRPr="0092610B" w:rsidRDefault="00E50856" w:rsidP="002275E4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92610B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............................................................</w:t>
            </w:r>
          </w:p>
          <w:p w:rsidR="00E50856" w:rsidRPr="0092610B" w:rsidRDefault="00E50856" w:rsidP="002275E4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92610B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............................................................</w:t>
            </w:r>
          </w:p>
          <w:p w:rsidR="00E50856" w:rsidRPr="0092610B" w:rsidRDefault="00E50856" w:rsidP="002275E4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92610B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............................................................</w:t>
            </w:r>
          </w:p>
        </w:tc>
        <w:tc>
          <w:tcPr>
            <w:tcW w:w="5713" w:type="dxa"/>
          </w:tcPr>
          <w:p w:rsidR="00E50856" w:rsidRPr="0092610B" w:rsidRDefault="00E50856" w:rsidP="002275E4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92610B">
              <w:rPr>
                <w:rFonts w:ascii="Times New Roman" w:hAnsi="Times New Roman" w:cs="Times New Roman"/>
                <w:sz w:val="28"/>
                <w:szCs w:val="28"/>
              </w:rPr>
              <w:t>90 – 6 : 0,25 x 6,34</w:t>
            </w:r>
            <w:r w:rsidRPr="009261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</w:t>
            </w:r>
            <w:r w:rsidRPr="0092610B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............................................................</w:t>
            </w:r>
          </w:p>
          <w:p w:rsidR="00E50856" w:rsidRPr="0092610B" w:rsidRDefault="00E50856" w:rsidP="002275E4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92610B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............................................................</w:t>
            </w:r>
          </w:p>
          <w:p w:rsidR="00E50856" w:rsidRPr="0092610B" w:rsidRDefault="00E50856" w:rsidP="002275E4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92610B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............................................................</w:t>
            </w:r>
          </w:p>
          <w:p w:rsidR="00E50856" w:rsidRPr="0092610B" w:rsidRDefault="00E50856" w:rsidP="002275E4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92610B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.............................................................</w:t>
            </w:r>
          </w:p>
        </w:tc>
      </w:tr>
    </w:tbl>
    <w:p w:rsidR="00E50856" w:rsidRPr="0092610B" w:rsidRDefault="00E50856" w:rsidP="00E50856">
      <w:pPr>
        <w:spacing w:after="0" w:line="240" w:lineRule="atLeast"/>
        <w:rPr>
          <w:rFonts w:ascii="Times New Roman" w:hAnsi="Times New Roman" w:cs="Times New Roman"/>
          <w:sz w:val="28"/>
          <w:szCs w:val="28"/>
          <w:lang w:eastAsia="zh-CN"/>
        </w:rPr>
      </w:pPr>
      <w:r w:rsidRPr="002275E4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3.</w:t>
      </w: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 </w:t>
      </w:r>
      <w:r w:rsidRPr="0092610B">
        <w:rPr>
          <w:rFonts w:ascii="Times New Roman" w:hAnsi="Times New Roman" w:cs="Times New Roman"/>
          <w:sz w:val="28"/>
          <w:szCs w:val="28"/>
          <w:lang w:eastAsia="zh-CN"/>
        </w:rPr>
        <w:t>Một ô tô đi từ Hà Nội lúc 6 giờ 15 phút và đến Hải Phòng lúc 8 giờ 20 phút. Giữa đường ô tô nghỉ 20 phút. Vận tốc của ô tô là 58 km/giờ. Tính quãng đường từ Hà Nội đến Hải Phòng.</w:t>
      </w:r>
    </w:p>
    <w:p w:rsidR="00E50856" w:rsidRPr="0092610B" w:rsidRDefault="00E50856" w:rsidP="00E50856">
      <w:pPr>
        <w:spacing w:after="0" w:line="240" w:lineRule="atLeast"/>
        <w:rPr>
          <w:rFonts w:ascii="Times New Roman" w:hAnsi="Times New Roman" w:cs="Times New Roman"/>
          <w:sz w:val="28"/>
          <w:szCs w:val="28"/>
          <w:lang w:val="it-IT"/>
        </w:rPr>
      </w:pPr>
      <w:r w:rsidRPr="0092610B"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                                         Bài giải</w:t>
      </w:r>
    </w:p>
    <w:p w:rsidR="00E50856" w:rsidRDefault="00E50856" w:rsidP="005F1F32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  <w:lang w:val="it-IT"/>
        </w:rPr>
      </w:pP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F1F32">
        <w:rPr>
          <w:rFonts w:ascii="Times New Roman" w:hAnsi="Times New Roman" w:cs="Times New Roman"/>
          <w:bCs/>
          <w:sz w:val="28"/>
          <w:szCs w:val="28"/>
          <w:lang w:val="it-IT"/>
        </w:rPr>
        <w:t>........................</w:t>
      </w:r>
    </w:p>
    <w:p w:rsidR="005F1F32" w:rsidRPr="0092610B" w:rsidRDefault="005F1F32" w:rsidP="005F1F3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bCs/>
          <w:sz w:val="28"/>
          <w:szCs w:val="28"/>
          <w:lang w:val="it-IT"/>
        </w:rPr>
        <w:t>........................</w:t>
      </w:r>
    </w:p>
    <w:p w:rsidR="00E50856" w:rsidRPr="0092610B" w:rsidRDefault="00E50856" w:rsidP="00E50856">
      <w:pPr>
        <w:spacing w:after="0" w:line="240" w:lineRule="atLeast"/>
        <w:ind w:right="196"/>
        <w:rPr>
          <w:rFonts w:ascii="Times New Roman" w:hAnsi="Times New Roman" w:cs="Times New Roman"/>
          <w:sz w:val="28"/>
          <w:szCs w:val="28"/>
        </w:rPr>
      </w:pPr>
      <w:r w:rsidRPr="002275E4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4</w:t>
      </w: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>.</w:t>
      </w:r>
      <w:r w:rsidRPr="0092610B">
        <w:rPr>
          <w:rFonts w:ascii="Times New Roman" w:hAnsi="Times New Roman" w:cs="Times New Roman"/>
          <w:sz w:val="28"/>
          <w:szCs w:val="28"/>
        </w:rPr>
        <w:t xml:space="preserve">     Tính bằng cách thuận tiện nhất:               </w:t>
      </w:r>
    </w:p>
    <w:p w:rsidR="00E50856" w:rsidRPr="0092610B" w:rsidRDefault="00E50856" w:rsidP="00E50856">
      <w:pPr>
        <w:spacing w:after="0" w:line="240" w:lineRule="atLeast"/>
        <w:ind w:left="149"/>
        <w:rPr>
          <w:rFonts w:ascii="Times New Roman" w:hAnsi="Times New Roman" w:cs="Times New Roman"/>
          <w:sz w:val="28"/>
          <w:szCs w:val="28"/>
        </w:rPr>
      </w:pPr>
      <w:r w:rsidRPr="0092610B">
        <w:rPr>
          <w:rFonts w:ascii="Times New Roman" w:hAnsi="Times New Roman" w:cs="Times New Roman"/>
          <w:sz w:val="28"/>
          <w:szCs w:val="28"/>
        </w:rPr>
        <w:t xml:space="preserve">a) 15 phút x 3 + 0.25giờ x 2 + 5 x </w:t>
      </w:r>
      <w:r w:rsidRPr="0092610B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8" type="#_x0000_t75" style="width:12.25pt;height:31.25pt" o:ole="">
            <v:imagedata r:id="rId10" o:title=""/>
          </v:shape>
          <o:OLEObject Type="Embed" ProgID="Equation.3" ShapeID="_x0000_i1028" DrawAspect="Content" ObjectID="_1806839570" r:id="rId11"/>
        </w:object>
      </w:r>
      <w:r w:rsidRPr="0092610B">
        <w:rPr>
          <w:rFonts w:ascii="Times New Roman" w:hAnsi="Times New Roman" w:cs="Times New Roman"/>
          <w:sz w:val="28"/>
          <w:szCs w:val="28"/>
        </w:rPr>
        <w:t xml:space="preserve">giờ.   </w:t>
      </w:r>
      <w:r w:rsidRPr="0092610B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(2022 + 2023 + 2024</w:t>
      </w:r>
      <w:r w:rsidR="005F1F32">
        <w:rPr>
          <w:rFonts w:ascii="Times New Roman" w:hAnsi="Times New Roman" w:cs="Times New Roman"/>
          <w:sz w:val="28"/>
          <w:szCs w:val="28"/>
          <w:lang w:val="pt-BR"/>
        </w:rPr>
        <w:t xml:space="preserve"> + 2025</w:t>
      </w:r>
      <w:bookmarkStart w:id="1" w:name="_GoBack"/>
      <w:bookmarkEnd w:id="1"/>
      <w:r w:rsidRPr="0092610B">
        <w:rPr>
          <w:rFonts w:ascii="Times New Roman" w:hAnsi="Times New Roman" w:cs="Times New Roman"/>
          <w:sz w:val="28"/>
          <w:szCs w:val="28"/>
        </w:rPr>
        <w:t>)  x (92 x 11- 46 x 22)</w:t>
      </w:r>
    </w:p>
    <w:p w:rsidR="003620C8" w:rsidRDefault="005F1F32" w:rsidP="005F1F32">
      <w:pPr>
        <w:spacing w:after="0" w:line="360" w:lineRule="auto"/>
      </w:pPr>
      <w:r w:rsidRPr="0092610B">
        <w:rPr>
          <w:rFonts w:ascii="Times New Roman" w:hAnsi="Times New Roman" w:cs="Times New Roman"/>
          <w:bCs/>
          <w:sz w:val="28"/>
          <w:szCs w:val="28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3620C8" w:rsidSect="0092610B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0856"/>
    <w:rsid w:val="002275E4"/>
    <w:rsid w:val="003620C8"/>
    <w:rsid w:val="005F1F32"/>
    <w:rsid w:val="00E50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D27016"/>
  <w15:chartTrackingRefBased/>
  <w15:docId w15:val="{46EE1C47-2B38-44DA-85B4-C8071B95F5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0856"/>
    <w:pPr>
      <w:spacing w:after="200" w:line="276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E508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146</Words>
  <Characters>653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5-04-22T07:58:00Z</dcterms:created>
  <dcterms:modified xsi:type="dcterms:W3CDTF">2025-04-22T08:05:00Z</dcterms:modified>
</cp:coreProperties>
</file>